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0" r:id="rId4"/>
    <p:sldId id="265" r:id="rId5"/>
    <p:sldId id="264" r:id="rId6"/>
    <p:sldId id="263" r:id="rId7"/>
    <p:sldId id="266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7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BB6"/>
    <a:srgbClr val="D7191C"/>
    <a:srgbClr val="FDAE61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>
        <p:scale>
          <a:sx n="75" d="100"/>
          <a:sy n="75" d="100"/>
        </p:scale>
        <p:origin x="840" y="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5146" y="2091816"/>
            <a:ext cx="783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0601" y="2450671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425146" y="2484554"/>
            <a:ext cx="12851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u</a:t>
            </a:r>
            <a:r>
              <a:rPr lang="en-US" sz="1600" dirty="0" smtClean="0"/>
              <a:t>nivariate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b</a:t>
            </a:r>
            <a:r>
              <a:rPr lang="en-US" sz="1600" dirty="0" smtClean="0"/>
              <a:t>ivariate</a:t>
            </a:r>
          </a:p>
          <a:p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425146" y="3109784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27713" y="2487999"/>
            <a:ext cx="18905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gait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ev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94418" y="2487999"/>
            <a:ext cx="18905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458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5823" y="4025572"/>
            <a:ext cx="10984165" cy="1989466"/>
            <a:chOff x="345823" y="4025572"/>
            <a:chExt cx="10984165" cy="19894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42564"/>
                </p:ext>
              </p:extLst>
            </p:nvPr>
          </p:nvGraphicFramePr>
          <p:xfrm>
            <a:off x="2893720" y="4478752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4478752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516793"/>
                </p:ext>
              </p:extLst>
            </p:nvPr>
          </p:nvGraphicFramePr>
          <p:xfrm>
            <a:off x="5867724" y="4487237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4487237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4557301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4894841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5569920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5232381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402557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4025572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527767"/>
                </p:ext>
              </p:extLst>
            </p:nvPr>
          </p:nvGraphicFramePr>
          <p:xfrm>
            <a:off x="8629650" y="4349750"/>
            <a:ext cx="2700338" cy="166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7" imgW="736560" imgH="457200" progId="Equation.DSMT4">
                    <p:embed/>
                  </p:oleObj>
                </mc:Choice>
                <mc:Fallback>
                  <p:oleObj name="Equation" r:id="rId7" imgW="736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650" y="4349750"/>
                          <a:ext cx="2700338" cy="166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642739" y="4025572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rgbClr val="FDAE6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rgbClr val="FDAE6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159505" y="1581585"/>
            <a:ext cx="4513819" cy="1996824"/>
            <a:chOff x="3290134" y="1361149"/>
            <a:chExt cx="4513819" cy="199682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474678"/>
                </p:ext>
              </p:extLst>
            </p:nvPr>
          </p:nvGraphicFramePr>
          <p:xfrm>
            <a:off x="3290134" y="2171564"/>
            <a:ext cx="3189472" cy="39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90134" y="2171564"/>
                          <a:ext cx="3189472" cy="39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003803"/>
                </p:ext>
              </p:extLst>
            </p:nvPr>
          </p:nvGraphicFramePr>
          <p:xfrm>
            <a:off x="3634089" y="1361149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34089" y="1361149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85747"/>
                </p:ext>
              </p:extLst>
            </p:nvPr>
          </p:nvGraphicFramePr>
          <p:xfrm>
            <a:off x="3677605" y="1785130"/>
            <a:ext cx="4082832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7605" y="1785130"/>
                          <a:ext cx="4082832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340139"/>
                </p:ext>
              </p:extLst>
            </p:nvPr>
          </p:nvGraphicFramePr>
          <p:xfrm>
            <a:off x="3557894" y="2943290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57894" y="2943290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09138"/>
                </p:ext>
              </p:extLst>
            </p:nvPr>
          </p:nvGraphicFramePr>
          <p:xfrm>
            <a:off x="3612290" y="2564489"/>
            <a:ext cx="4061073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12290" y="2564489"/>
                          <a:ext cx="4061073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158"/>
              </p:ext>
            </p:extLst>
          </p:nvPr>
        </p:nvGraphicFramePr>
        <p:xfrm>
          <a:off x="3387725" y="-95250"/>
          <a:ext cx="4083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9" imgW="2374560" imgH="1143000" progId="Equation.DSMT4">
                  <p:embed/>
                </p:oleObj>
              </mc:Choice>
              <mc:Fallback>
                <p:oleObj name="Equation" r:id="rId19" imgW="2374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7725" y="-95250"/>
                        <a:ext cx="4083050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9024"/>
              </p:ext>
            </p:extLst>
          </p:nvPr>
        </p:nvGraphicFramePr>
        <p:xfrm>
          <a:off x="779463" y="1292225"/>
          <a:ext cx="2813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1292225"/>
                        <a:ext cx="2813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1158" y="248653"/>
            <a:ext cx="9095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ulas for CI comput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4904"/>
              </p:ext>
            </p:extLst>
          </p:nvPr>
        </p:nvGraphicFramePr>
        <p:xfrm>
          <a:off x="2435225" y="2935288"/>
          <a:ext cx="23129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523880" imgH="888840" progId="Equation.DSMT4">
                  <p:embed/>
                </p:oleObj>
              </mc:Choice>
              <mc:Fallback>
                <p:oleObj name="Equation" r:id="rId5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935288"/>
                        <a:ext cx="231298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94489"/>
              </p:ext>
            </p:extLst>
          </p:nvPr>
        </p:nvGraphicFramePr>
        <p:xfrm>
          <a:off x="5919788" y="2033588"/>
          <a:ext cx="31591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2082600" imgH="914400" progId="Equation.DSMT4">
                  <p:embed/>
                </p:oleObj>
              </mc:Choice>
              <mc:Fallback>
                <p:oleObj name="Equation" r:id="rId7" imgW="2082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9788" y="2033588"/>
                        <a:ext cx="315912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8</TotalTime>
  <Words>183</Words>
  <Application>Microsoft Office PowerPoint</Application>
  <PresentationFormat>Widescreen</PresentationFormat>
  <Paragraphs>13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Gill Sans 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45</cp:revision>
  <dcterms:created xsi:type="dcterms:W3CDTF">2015-02-25T18:38:51Z</dcterms:created>
  <dcterms:modified xsi:type="dcterms:W3CDTF">2016-02-29T16:00:49Z</dcterms:modified>
</cp:coreProperties>
</file>